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1CE5" w:rsidRPr="00E64223" w:rsidRDefault="00C11CE5" w:rsidP="00B4111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80443A" w:rsidRPr="0080443A" w:rsidRDefault="0080443A" w:rsidP="0080443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Ιανουαρίου 2015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Β</w:t>
      </w:r>
    </w:p>
    <w:p w:rsidR="00C11CE5" w:rsidRPr="0046021C" w:rsidRDefault="00C11CE5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C11CE5" w:rsidRPr="00D134E9" w:rsidRDefault="00C11CE5" w:rsidP="004743EA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 xml:space="preserve">Μια γεννήτρια </w:t>
      </w:r>
      <w:r>
        <w:rPr>
          <w:b/>
        </w:rPr>
        <w:t xml:space="preserve">παράλληλης </w:t>
      </w:r>
      <w:r w:rsidRPr="00D134E9">
        <w:rPr>
          <w:b/>
        </w:rPr>
        <w:t>διέγερσης</w:t>
      </w:r>
      <w:r w:rsidRPr="00D134E9">
        <w:rPr>
          <w:b/>
          <w:lang w:val="en-US"/>
        </w:rPr>
        <w:t>:</w:t>
      </w:r>
    </w:p>
    <w:p w:rsidR="009949B0" w:rsidRPr="00D134E9" w:rsidRDefault="009949B0" w:rsidP="009949B0">
      <w:pPr>
        <w:pStyle w:val="a3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Έχει το ρεύμα διέγερσης ίσο με το ρεύμα δρομέα</w:t>
      </w:r>
      <w:r w:rsidRPr="00D134E9">
        <w:rPr>
          <w:b/>
        </w:rPr>
        <w:t>.</w:t>
      </w:r>
    </w:p>
    <w:p w:rsidR="009949B0" w:rsidRPr="00D134E9" w:rsidRDefault="009949B0" w:rsidP="009949B0">
      <w:pPr>
        <w:pStyle w:val="a3"/>
        <w:tabs>
          <w:tab w:val="left" w:pos="3754"/>
        </w:tabs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 xml:space="preserve">) </w:t>
      </w:r>
      <w:r>
        <w:rPr>
          <w:b/>
        </w:rPr>
        <w:t>Δεν έχει τύλιγμα διέγερσης</w:t>
      </w:r>
      <w:r w:rsidRPr="00D134E9">
        <w:rPr>
          <w:b/>
        </w:rPr>
        <w:t>.</w:t>
      </w:r>
    </w:p>
    <w:p w:rsidR="009949B0" w:rsidRPr="00D134E9" w:rsidRDefault="009949B0" w:rsidP="009949B0">
      <w:pPr>
        <w:pStyle w:val="a3"/>
        <w:jc w:val="both"/>
        <w:rPr>
          <w:b/>
        </w:rPr>
      </w:pPr>
      <w:r w:rsidRPr="00D134E9">
        <w:rPr>
          <w:b/>
        </w:rPr>
        <w:t xml:space="preserve">Γ) </w:t>
      </w:r>
      <w:r>
        <w:rPr>
          <w:b/>
        </w:rPr>
        <w:t>Έχει το τύλιγμα διέγερσης παράλληλα με την ξένη διέγερση</w:t>
      </w:r>
      <w:r w:rsidRPr="00D134E9">
        <w:rPr>
          <w:b/>
        </w:rPr>
        <w:t>.</w:t>
      </w:r>
    </w:p>
    <w:p w:rsidR="009949B0" w:rsidRPr="00D134E9" w:rsidRDefault="009949B0" w:rsidP="009949B0">
      <w:pPr>
        <w:pStyle w:val="a3"/>
        <w:jc w:val="both"/>
        <w:rPr>
          <w:b/>
        </w:rPr>
      </w:pPr>
      <w:r w:rsidRPr="00D134E9">
        <w:rPr>
          <w:b/>
        </w:rPr>
        <w:t xml:space="preserve">Δ) Εμφανίζει αντίσταση στο τύλιγμα διέγερσης </w:t>
      </w:r>
      <w:r>
        <w:rPr>
          <w:b/>
        </w:rPr>
        <w:t>πολύ μεγαλύτερη από</w:t>
      </w:r>
      <w:r w:rsidRPr="00D134E9">
        <w:rPr>
          <w:b/>
        </w:rPr>
        <w:t xml:space="preserve"> το τύλιγμα του δρομέα.</w:t>
      </w:r>
    </w:p>
    <w:p w:rsidR="00C11CE5" w:rsidRPr="00D134E9" w:rsidRDefault="00C11CE5" w:rsidP="004743EA">
      <w:pPr>
        <w:pStyle w:val="a3"/>
        <w:ind w:left="360"/>
        <w:jc w:val="both"/>
        <w:rPr>
          <w:b/>
        </w:rPr>
      </w:pPr>
      <w:r w:rsidRPr="00D134E9">
        <w:rPr>
          <w:b/>
        </w:rPr>
        <w:t>.</w:t>
      </w:r>
    </w:p>
    <w:p w:rsidR="00C11CE5" w:rsidRPr="00D134E9" w:rsidRDefault="00C11CE5" w:rsidP="004743EA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C11CE5" w:rsidRPr="00D134E9" w:rsidRDefault="00C11CE5" w:rsidP="004743EA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C11CE5" w:rsidRPr="00D134E9" w:rsidRDefault="009949B0" w:rsidP="004743EA">
      <w:pPr>
        <w:jc w:val="both"/>
        <w:rPr>
          <w:b/>
        </w:rPr>
      </w:pPr>
      <w:r>
        <w:rPr>
          <w:b/>
        </w:rPr>
        <w:t>Λ</w:t>
      </w:r>
      <w:r w:rsidR="00C11CE5" w:rsidRPr="00D134E9">
        <w:rPr>
          <w:b/>
        </w:rPr>
        <w:t xml:space="preserve">, </w:t>
      </w:r>
      <w:r w:rsidR="00C11CE5">
        <w:rPr>
          <w:b/>
        </w:rPr>
        <w:t>Λ</w:t>
      </w:r>
      <w:r w:rsidR="00C11CE5" w:rsidRPr="00D134E9">
        <w:rPr>
          <w:b/>
        </w:rPr>
        <w:t xml:space="preserve">, Λ, </w:t>
      </w:r>
      <w:r>
        <w:rPr>
          <w:b/>
        </w:rPr>
        <w:t>Σ</w:t>
      </w:r>
    </w:p>
    <w:p w:rsidR="00C11CE5" w:rsidRPr="00B53248" w:rsidRDefault="00C11CE5" w:rsidP="00B95C9A">
      <w:pPr>
        <w:pStyle w:val="a3"/>
        <w:jc w:val="both"/>
      </w:pPr>
    </w:p>
    <w:p w:rsidR="00C11CE5" w:rsidRDefault="00C11CE5" w:rsidP="00190114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 xml:space="preserve">, </w:t>
      </w:r>
      <w:r w:rsidR="00436E15">
        <w:rPr>
          <w:b/>
        </w:rPr>
        <w:t>1</w:t>
      </w:r>
      <w:r>
        <w:rPr>
          <w:b/>
        </w:rPr>
        <w:t>,</w:t>
      </w:r>
      <w:r w:rsidRPr="001776DE">
        <w:rPr>
          <w:b/>
        </w:rPr>
        <w:t xml:space="preserve">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 w:rsidR="00436E15">
        <w:rPr>
          <w:b/>
        </w:rPr>
        <w:t>282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:</w:t>
      </w:r>
    </w:p>
    <w:p w:rsidR="00C11CE5" w:rsidRDefault="00C11CE5" w:rsidP="00190114">
      <w:pPr>
        <w:jc w:val="both"/>
        <w:rPr>
          <w:b/>
        </w:rPr>
      </w:pPr>
      <w:r>
        <w:rPr>
          <w:b/>
        </w:rPr>
        <w:t xml:space="preserve">Α) Το πεδίο του </w:t>
      </w:r>
      <w:proofErr w:type="spellStart"/>
      <w:r>
        <w:rPr>
          <w:b/>
        </w:rPr>
        <w:t>στατη</w:t>
      </w:r>
      <w:proofErr w:type="spellEnd"/>
      <w:r>
        <w:rPr>
          <w:b/>
        </w:rPr>
        <w:t xml:space="preserve"> περιστρέφεται με ταχύτητα </w:t>
      </w:r>
      <w:r w:rsidR="00436E15">
        <w:rPr>
          <w:b/>
        </w:rPr>
        <w:t>290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C11CE5" w:rsidRDefault="00C11CE5" w:rsidP="00190114">
      <w:pPr>
        <w:jc w:val="both"/>
        <w:rPr>
          <w:b/>
        </w:rPr>
      </w:pPr>
      <w:r>
        <w:rPr>
          <w:b/>
        </w:rPr>
        <w:t xml:space="preserve">Β) Ο δρομέας περιστρέφεται με ταχύτητα </w:t>
      </w:r>
      <w:r w:rsidR="00436E15">
        <w:rPr>
          <w:b/>
        </w:rPr>
        <w:t>282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C11CE5" w:rsidRDefault="00C11CE5" w:rsidP="00190114">
      <w:pPr>
        <w:jc w:val="both"/>
        <w:rPr>
          <w:b/>
        </w:rPr>
      </w:pPr>
      <w:r>
        <w:rPr>
          <w:b/>
        </w:rPr>
        <w:t xml:space="preserve">Γ) Ο κινητήρας έχει δύο </w:t>
      </w:r>
      <w:r w:rsidR="00436E15">
        <w:rPr>
          <w:b/>
        </w:rPr>
        <w:t>πόλους</w:t>
      </w:r>
      <w:r>
        <w:rPr>
          <w:b/>
        </w:rPr>
        <w:t xml:space="preserve">. </w:t>
      </w:r>
    </w:p>
    <w:p w:rsidR="00C11CE5" w:rsidRPr="00625754" w:rsidRDefault="00C11CE5" w:rsidP="00190114">
      <w:pPr>
        <w:jc w:val="both"/>
        <w:rPr>
          <w:b/>
        </w:rPr>
      </w:pPr>
      <w:r>
        <w:rPr>
          <w:b/>
        </w:rPr>
        <w:t xml:space="preserve">Δ) Ο κινητήρας απορροφά από το ηλεκτρικό δίκτυο ισχύ </w:t>
      </w:r>
      <w:r w:rsidR="00436E15">
        <w:rPr>
          <w:b/>
        </w:rPr>
        <w:t>ίση με</w:t>
      </w:r>
      <w:r>
        <w:rPr>
          <w:b/>
        </w:rPr>
        <w:t xml:space="preserve"> </w:t>
      </w:r>
      <w:r w:rsidR="00436E15">
        <w:rPr>
          <w:b/>
        </w:rPr>
        <w:t>1</w:t>
      </w:r>
      <w:r>
        <w:rPr>
          <w:b/>
        </w:rPr>
        <w:t xml:space="preserve">,5 </w:t>
      </w:r>
      <w:r>
        <w:rPr>
          <w:b/>
          <w:lang w:val="en-US"/>
        </w:rPr>
        <w:t>HP</w:t>
      </w:r>
      <w:r w:rsidRPr="00625754">
        <w:rPr>
          <w:b/>
        </w:rPr>
        <w:t>.</w:t>
      </w:r>
    </w:p>
    <w:p w:rsidR="00C11CE5" w:rsidRPr="002B691E" w:rsidRDefault="00C11CE5" w:rsidP="00190114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C11CE5" w:rsidRPr="002B691E" w:rsidRDefault="00C11CE5" w:rsidP="00190114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C11CE5" w:rsidRDefault="008524E9" w:rsidP="00190114">
      <w:pPr>
        <w:spacing w:after="0" w:line="240" w:lineRule="auto"/>
      </w:pPr>
      <w:r>
        <w:t>Λ</w:t>
      </w:r>
      <w:r w:rsidR="00C11CE5">
        <w:t>, Σ, Σ, Λ</w:t>
      </w:r>
    </w:p>
    <w:p w:rsidR="00C11CE5" w:rsidRDefault="00C11CE5" w:rsidP="0050064A">
      <w:pPr>
        <w:pStyle w:val="a3"/>
        <w:ind w:left="426"/>
        <w:jc w:val="both"/>
        <w:sectPr w:rsidR="00C11CE5" w:rsidSect="00C05016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C11CE5" w:rsidRDefault="00C11CE5" w:rsidP="0050064A">
      <w:pPr>
        <w:pStyle w:val="a3"/>
        <w:ind w:left="426"/>
        <w:jc w:val="both"/>
      </w:pPr>
    </w:p>
    <w:p w:rsidR="00C11CE5" w:rsidRPr="00E64223" w:rsidRDefault="00C11CE5" w:rsidP="00B4111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80443A" w:rsidRPr="0080443A" w:rsidRDefault="0080443A" w:rsidP="0080443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Ιανουαρίου 2015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Β</w:t>
      </w:r>
    </w:p>
    <w:p w:rsidR="00C11CE5" w:rsidRDefault="00C11CE5" w:rsidP="00F0710D">
      <w:pPr>
        <w:jc w:val="both"/>
        <w:rPr>
          <w:i/>
          <w:u w:val="single"/>
        </w:rPr>
      </w:pPr>
    </w:p>
    <w:p w:rsidR="00C11CE5" w:rsidRPr="0046021C" w:rsidRDefault="00C11CE5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C11CE5" w:rsidRDefault="00C11CE5" w:rsidP="00D700B3">
      <w:pPr>
        <w:pStyle w:val="a3"/>
      </w:pPr>
    </w:p>
    <w:p w:rsidR="00C11CE5" w:rsidRPr="00395DF1" w:rsidRDefault="00C11CE5" w:rsidP="00395DF1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5C26A2" w:rsidRPr="001B2564" w:rsidRDefault="005C26A2" w:rsidP="005C26A2">
      <w:pPr>
        <w:pStyle w:val="a3"/>
        <w:numPr>
          <w:ilvl w:val="0"/>
          <w:numId w:val="1"/>
        </w:numPr>
        <w:ind w:left="426"/>
        <w:jc w:val="both"/>
        <w:rPr>
          <w:b/>
        </w:rPr>
      </w:pPr>
      <w:r w:rsidRPr="001B2564">
        <w:rPr>
          <w:b/>
        </w:rPr>
        <w:t xml:space="preserve">Μια γεννήτρια παράλληλης διέγερσης </w:t>
      </w:r>
      <w:r>
        <w:rPr>
          <w:b/>
        </w:rPr>
        <w:t>λειτουργεί με</w:t>
      </w:r>
      <w:r w:rsidRPr="001B2564">
        <w:rPr>
          <w:b/>
        </w:rPr>
        <w:t xml:space="preserve"> σταθερή ταχύτητα περιστροφής 1400 </w:t>
      </w:r>
      <w:r w:rsidRPr="001B2564">
        <w:rPr>
          <w:b/>
          <w:lang w:val="en-US"/>
        </w:rPr>
        <w:t>rpm</w:t>
      </w:r>
      <w:r w:rsidRPr="001B2564">
        <w:rPr>
          <w:b/>
        </w:rPr>
        <w:t xml:space="preserve">. Η αντίσταση διέγερσης είναι </w:t>
      </w:r>
      <w:r>
        <w:rPr>
          <w:b/>
        </w:rPr>
        <w:t>12</w:t>
      </w:r>
      <w:r w:rsidRPr="00EB2FA9">
        <w:rPr>
          <w:b/>
        </w:rPr>
        <w:t>0</w:t>
      </w:r>
      <w:r w:rsidRPr="001B2564">
        <w:rPr>
          <w:b/>
        </w:rPr>
        <w:t xml:space="preserve"> Ω και του δρομέα 0,5 Ω.  Να υπολογίσετε </w:t>
      </w:r>
      <w:r>
        <w:rPr>
          <w:b/>
        </w:rPr>
        <w:t xml:space="preserve">την απόδοση της γεννήτριας, αν το ρεύμα διέγερσης μετρήθηκε ίσο με </w:t>
      </w:r>
      <w:r w:rsidRPr="00E063E4">
        <w:rPr>
          <w:b/>
        </w:rPr>
        <w:t>0,</w:t>
      </w:r>
      <w:r>
        <w:rPr>
          <w:b/>
        </w:rPr>
        <w:t>5 Α και το ρεύμα που παρέχει η γεννήτρια ίσο με 10 Α</w:t>
      </w:r>
      <w:r w:rsidRPr="001B2564">
        <w:rPr>
          <w:b/>
        </w:rPr>
        <w:t>.</w:t>
      </w:r>
    </w:p>
    <w:p w:rsidR="005C26A2" w:rsidRPr="001B2564" w:rsidRDefault="005C26A2" w:rsidP="005C26A2">
      <w:pPr>
        <w:pStyle w:val="a3"/>
        <w:ind w:left="6480"/>
        <w:rPr>
          <w:b/>
        </w:rPr>
      </w:pPr>
      <w:r w:rsidRPr="001B2564">
        <w:rPr>
          <w:b/>
        </w:rPr>
        <w:t xml:space="preserve"> (3 μονάδες)</w:t>
      </w:r>
    </w:p>
    <w:p w:rsidR="005C26A2" w:rsidRPr="00623FC5" w:rsidRDefault="005C26A2" w:rsidP="005C26A2">
      <w:pPr>
        <w:ind w:left="426"/>
        <w:jc w:val="both"/>
      </w:pPr>
      <w:r>
        <w:t xml:space="preserve">Από το ρεύμα διέγερσης μπορούμε να υπολογίσουμε την τάση τροφοδοσίας </w:t>
      </w:r>
      <w:r>
        <w:rPr>
          <w:lang w:val="en-US"/>
        </w:rPr>
        <w:t>V</w:t>
      </w:r>
      <w:r w:rsidRPr="00E063E4">
        <w:t>=</w:t>
      </w:r>
      <w:proofErr w:type="spellStart"/>
      <w:r>
        <w:rPr>
          <w:lang w:val="en-US"/>
        </w:rPr>
        <w:t>IeRe</w:t>
      </w:r>
      <w:proofErr w:type="spellEnd"/>
      <w:r w:rsidRPr="00A51C30">
        <w:t>=</w:t>
      </w:r>
      <w:r w:rsidRPr="00E063E4">
        <w:t>0,</w:t>
      </w:r>
      <w:r w:rsidR="009F6201">
        <w:t>5</w:t>
      </w:r>
      <w:r w:rsidRPr="00E063E4">
        <w:t>*</w:t>
      </w:r>
      <w:r w:rsidR="009F6201">
        <w:t>12</w:t>
      </w:r>
      <w:r w:rsidRPr="00A51C30">
        <w:t>0=</w:t>
      </w:r>
      <w:r w:rsidRPr="00E063E4">
        <w:t xml:space="preserve">60 </w:t>
      </w:r>
      <w:r>
        <w:rPr>
          <w:lang w:val="en-US"/>
        </w:rPr>
        <w:t>V</w:t>
      </w:r>
      <w:r w:rsidRPr="00623FC5">
        <w:t>.</w:t>
      </w:r>
      <w:r>
        <w:t xml:space="preserve"> Άρα το ρεύμα δρομέα είναι Ι</w:t>
      </w:r>
      <w:r>
        <w:rPr>
          <w:lang w:val="en-US"/>
        </w:rPr>
        <w:t>a</w:t>
      </w:r>
      <w:r w:rsidRPr="00A51C30">
        <w:t>=</w:t>
      </w:r>
      <w:r>
        <w:rPr>
          <w:lang w:val="en-US"/>
        </w:rPr>
        <w:t>I</w:t>
      </w:r>
      <w:r w:rsidRPr="00A51C30">
        <w:t>+</w:t>
      </w:r>
      <w:proofErr w:type="spellStart"/>
      <w:r>
        <w:rPr>
          <w:lang w:val="en-US"/>
        </w:rPr>
        <w:t>Ie</w:t>
      </w:r>
      <w:proofErr w:type="spellEnd"/>
      <w:r>
        <w:t>=10</w:t>
      </w:r>
      <w:r w:rsidRPr="00A51C30">
        <w:t>+0,</w:t>
      </w:r>
      <w:r w:rsidR="009F6201">
        <w:t>5</w:t>
      </w:r>
      <w:r w:rsidRPr="00A51C30">
        <w:t>=10,</w:t>
      </w:r>
      <w:r w:rsidR="009F6201">
        <w:t>5</w:t>
      </w:r>
      <w:r w:rsidRPr="00A51C30">
        <w:t xml:space="preserve"> </w:t>
      </w:r>
      <w:r>
        <w:rPr>
          <w:lang w:val="en-US"/>
        </w:rPr>
        <w:t>A</w:t>
      </w:r>
      <w:r w:rsidRPr="00A51C30">
        <w:t>.</w:t>
      </w:r>
      <w:r w:rsidRPr="00623FC5">
        <w:t xml:space="preserve"> </w:t>
      </w:r>
      <w:r>
        <w:t xml:space="preserve">Άρα η τάση </w:t>
      </w:r>
      <w:r>
        <w:rPr>
          <w:lang w:val="en-US"/>
        </w:rPr>
        <w:t>E</w:t>
      </w:r>
      <w:r>
        <w:t xml:space="preserve"> είναι:</w:t>
      </w:r>
    </w:p>
    <w:p w:rsidR="005C26A2" w:rsidRPr="00DD4A08" w:rsidRDefault="005C26A2" w:rsidP="005C26A2">
      <w:pPr>
        <w:ind w:left="426"/>
        <w:jc w:val="both"/>
      </w:pPr>
      <w:r>
        <w:rPr>
          <w:lang w:val="en-US"/>
        </w:rPr>
        <w:t>E</w:t>
      </w:r>
      <w:r w:rsidRPr="004475D5">
        <w:t>=</w:t>
      </w:r>
      <w:r>
        <w:rPr>
          <w:lang w:val="en-US"/>
        </w:rPr>
        <w:t>U</w:t>
      </w:r>
      <w:r w:rsidRPr="00951DB5">
        <w:t>+</w:t>
      </w:r>
      <w:proofErr w:type="gramStart"/>
      <w:r w:rsidRPr="00D2352D">
        <w:rPr>
          <w:lang w:val="it-IT"/>
        </w:rPr>
        <w:t>Ia</w:t>
      </w:r>
      <w:r w:rsidRPr="004475D5">
        <w:t>(</w:t>
      </w:r>
      <w:proofErr w:type="gramEnd"/>
      <w:r w:rsidRPr="00D2352D">
        <w:rPr>
          <w:lang w:val="it-IT"/>
        </w:rPr>
        <w:t>Ra</w:t>
      </w:r>
      <w:r w:rsidRPr="004475D5">
        <w:t>)=60+10</w:t>
      </w:r>
      <w:r w:rsidRPr="00EB2FA9">
        <w:t>,</w:t>
      </w:r>
      <w:r w:rsidR="009F6201">
        <w:t>5</w:t>
      </w:r>
      <w:r>
        <w:t>*(</w:t>
      </w:r>
      <w:r w:rsidRPr="004475D5">
        <w:t>0,5)=</w:t>
      </w:r>
      <w:r w:rsidRPr="00EB2FA9">
        <w:t>65,</w:t>
      </w:r>
      <w:r w:rsidR="009F6201">
        <w:t>2</w:t>
      </w:r>
      <w:r w:rsidRPr="00EB2FA9">
        <w:t>5</w:t>
      </w:r>
      <w:r w:rsidRPr="004475D5">
        <w:t xml:space="preserve"> </w:t>
      </w:r>
      <w:r>
        <w:rPr>
          <w:lang w:val="en-US"/>
        </w:rPr>
        <w:t>V</w:t>
      </w:r>
    </w:p>
    <w:p w:rsidR="005C26A2" w:rsidRPr="00E063E4" w:rsidRDefault="005C26A2" w:rsidP="005C26A2">
      <w:pPr>
        <w:ind w:left="426"/>
        <w:jc w:val="both"/>
      </w:pPr>
      <w:r>
        <w:t>Η ολική ισχύς που βγάζει η γεννήτρια είναι P=V*I=60</w:t>
      </w:r>
      <w:r w:rsidRPr="00E063E4">
        <w:t>*1</w:t>
      </w:r>
      <w:r w:rsidRPr="00B917A1">
        <w:t>0</w:t>
      </w:r>
      <w:r>
        <w:t xml:space="preserve"> Α</w:t>
      </w:r>
      <w:r w:rsidRPr="00E063E4">
        <w:t xml:space="preserve"> = 600 </w:t>
      </w:r>
      <w:r>
        <w:rPr>
          <w:lang w:val="en-US"/>
        </w:rPr>
        <w:t>W</w:t>
      </w:r>
      <w:r>
        <w:t>.</w:t>
      </w:r>
    </w:p>
    <w:p w:rsidR="005C26A2" w:rsidRDefault="005C26A2" w:rsidP="005C26A2">
      <w:pPr>
        <w:ind w:left="426"/>
        <w:jc w:val="both"/>
      </w:pPr>
      <w:r>
        <w:t xml:space="preserve">Η ροπή δίνεται από τον τύπο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proofErr w:type="spellStart"/>
      <w:r>
        <w:rPr>
          <w:lang w:val="en-US"/>
        </w:rPr>
        <w:t>Ia</w:t>
      </w:r>
      <w:proofErr w:type="spellEnd"/>
      <w:r w:rsidRPr="00E00FA1">
        <w:t xml:space="preserve">. </w:t>
      </w:r>
      <w:r>
        <w:t xml:space="preserve">Δεν γνωρίζουμε το γινόμενο </w:t>
      </w:r>
      <w:r>
        <w:rPr>
          <w:lang w:val="en-US"/>
        </w:rPr>
        <w:t>c</w:t>
      </w:r>
      <w:r>
        <w:t xml:space="preserve">Φ, το οποίο μπορούμε να βρούμε από τον τύπο </w:t>
      </w:r>
      <w:r>
        <w:rPr>
          <w:lang w:val="en-US"/>
        </w:rPr>
        <w:t>E</w:t>
      </w:r>
      <w:r w:rsidRPr="00E00FA1">
        <w:t>=</w:t>
      </w:r>
      <w:r>
        <w:rPr>
          <w:lang w:val="en-US"/>
        </w:rPr>
        <w:t>c</w:t>
      </w:r>
      <w:proofErr w:type="spellStart"/>
      <w:r>
        <w:t>Φω</w:t>
      </w:r>
      <w:proofErr w:type="spellEnd"/>
      <w:r w:rsidRPr="00E00FA1">
        <w:rPr>
          <w:vertAlign w:val="subscript"/>
          <w:lang w:val="en-US"/>
        </w:rPr>
        <w:t>m</w:t>
      </w:r>
      <w:r w:rsidRPr="00E00FA1">
        <w:t xml:space="preserve"> </w:t>
      </w:r>
      <w:r w:rsidRPr="00E00FA1">
        <w:rPr>
          <w:lang w:val="en-US"/>
        </w:rPr>
        <w:sym w:font="Wingdings" w:char="F0E0"/>
      </w:r>
      <w:r w:rsidRPr="00E00FA1">
        <w:t xml:space="preserve"> </w:t>
      </w:r>
      <w:r>
        <w:rPr>
          <w:lang w:val="en-US"/>
        </w:rPr>
        <w:t>c</w:t>
      </w:r>
      <w:r>
        <w:t>Φ=Ε/ω</w:t>
      </w:r>
      <w:r w:rsidRPr="00E00FA1">
        <w:rPr>
          <w:vertAlign w:val="subscript"/>
          <w:lang w:val="en-US"/>
        </w:rPr>
        <w:t>m</w:t>
      </w:r>
      <w:r>
        <w:t>=</w:t>
      </w:r>
      <w:r w:rsidRPr="00A51C30">
        <w:t>65,</w:t>
      </w:r>
      <w:r>
        <w:t>1</w:t>
      </w:r>
      <w:r w:rsidRPr="00A51C30">
        <w:t>5</w:t>
      </w:r>
      <w:r>
        <w:t>/(2π*1400/60)=0,</w:t>
      </w:r>
      <w:r w:rsidRPr="00486EB9">
        <w:t>4</w:t>
      </w:r>
      <w:r w:rsidRPr="00A51C30">
        <w:t>4</w:t>
      </w:r>
      <w:r w:rsidR="009F6201">
        <w:t>6</w:t>
      </w:r>
      <w:r>
        <w:t>.</w:t>
      </w:r>
    </w:p>
    <w:p w:rsidR="005C26A2" w:rsidRDefault="005C26A2" w:rsidP="005C26A2">
      <w:pPr>
        <w:ind w:firstLine="426"/>
        <w:jc w:val="both"/>
      </w:pPr>
      <w:r>
        <w:t xml:space="preserve">Άρα η ροπή είναι 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proofErr w:type="spellStart"/>
      <w:r>
        <w:rPr>
          <w:lang w:val="en-US"/>
        </w:rPr>
        <w:t>Ia</w:t>
      </w:r>
      <w:proofErr w:type="spellEnd"/>
      <w:r>
        <w:t>=0,</w:t>
      </w:r>
      <w:r w:rsidRPr="00486EB9">
        <w:t>4</w:t>
      </w:r>
      <w:r w:rsidRPr="00A51C30">
        <w:t>4</w:t>
      </w:r>
      <w:r w:rsidR="009F6201">
        <w:t>6</w:t>
      </w:r>
      <w:r>
        <w:t>*10</w:t>
      </w:r>
      <w:r w:rsidRPr="00A51C30">
        <w:t>,</w:t>
      </w:r>
      <w:r>
        <w:t>3=</w:t>
      </w:r>
      <w:r w:rsidRPr="00243155">
        <w:t>4,</w:t>
      </w:r>
      <w:r w:rsidR="009F6201">
        <w:t>668</w:t>
      </w:r>
      <w:r>
        <w:t xml:space="preserve"> Ν</w:t>
      </w:r>
      <w:r>
        <w:rPr>
          <w:lang w:val="en-US"/>
        </w:rPr>
        <w:t>m</w:t>
      </w:r>
    </w:p>
    <w:p w:rsidR="005C26A2" w:rsidRDefault="005C26A2" w:rsidP="005C26A2">
      <w:pPr>
        <w:ind w:firstLine="426"/>
        <w:jc w:val="both"/>
      </w:pPr>
      <w:r>
        <w:t xml:space="preserve">Άρα η μηχανική ισχύς είναι </w:t>
      </w:r>
      <w:r>
        <w:rPr>
          <w:lang w:val="en-US"/>
        </w:rPr>
        <w:t>P</w:t>
      </w:r>
      <w:r w:rsidRPr="00F71080">
        <w:t>=</w:t>
      </w:r>
      <w:proofErr w:type="spellStart"/>
      <w:r>
        <w:t>ωΤ</w:t>
      </w:r>
      <w:proofErr w:type="spellEnd"/>
      <w:r>
        <w:t xml:space="preserve"> = (1400 *2π/60)*4,</w:t>
      </w:r>
      <w:r w:rsidR="009F6201">
        <w:t>668</w:t>
      </w:r>
      <w:r>
        <w:t xml:space="preserve"> = </w:t>
      </w:r>
      <w:r w:rsidR="009F6201">
        <w:t>685</w:t>
      </w:r>
      <w:r>
        <w:t xml:space="preserve"> </w:t>
      </w:r>
      <w:r>
        <w:rPr>
          <w:lang w:val="en-US"/>
        </w:rPr>
        <w:t>W</w:t>
      </w:r>
    </w:p>
    <w:p w:rsidR="00216EA2" w:rsidRDefault="00216EA2" w:rsidP="005C26A2">
      <w:pPr>
        <w:ind w:firstLine="426"/>
        <w:jc w:val="both"/>
      </w:pPr>
      <w:r>
        <w:t>Άρα η απόδοση είναι</w:t>
      </w:r>
    </w:p>
    <w:p w:rsidR="00216EA2" w:rsidRPr="00216EA2" w:rsidRDefault="00216EA2" w:rsidP="005C26A2">
      <w:pPr>
        <w:ind w:firstLine="426"/>
        <w:jc w:val="both"/>
        <w:rPr>
          <w:rFonts w:ascii="Times New Roman" w:hAnsi="Times New Roman"/>
          <w:position w:val="-44"/>
        </w:rPr>
      </w:pPr>
      <w:r>
        <w:t>α=</w:t>
      </w:r>
      <w:r>
        <w:rPr>
          <w:lang w:val="en-US"/>
        </w:rPr>
        <w:t xml:space="preserve">Pout / Pin = 600 / 685 = 0,876 </w:t>
      </w:r>
      <w:r>
        <w:t>ή 87,6 %</w:t>
      </w:r>
    </w:p>
    <w:p w:rsidR="00C11CE5" w:rsidRDefault="00C11CE5" w:rsidP="00B953B4">
      <w:pPr>
        <w:pStyle w:val="a3"/>
      </w:pPr>
    </w:p>
    <w:p w:rsidR="005C26A2" w:rsidRPr="00665224" w:rsidRDefault="005C26A2" w:rsidP="00B953B4">
      <w:pPr>
        <w:pStyle w:val="a3"/>
      </w:pPr>
    </w:p>
    <w:p w:rsidR="00C11CE5" w:rsidRPr="001F2E43" w:rsidRDefault="00C11CE5" w:rsidP="00AF3D30">
      <w:pPr>
        <w:pStyle w:val="a3"/>
        <w:numPr>
          <w:ilvl w:val="0"/>
          <w:numId w:val="1"/>
        </w:numPr>
        <w:jc w:val="both"/>
        <w:rPr>
          <w:b/>
        </w:rPr>
      </w:pPr>
      <w:r w:rsidRPr="001F2E43">
        <w:rPr>
          <w:b/>
        </w:rPr>
        <w:t>Ένας τριφασικός επαγωγικός κινητήρας με 2 ζεύγη πόλων έχει τα ακόλουθα ονομαστικά στοιχεία:</w:t>
      </w:r>
    </w:p>
    <w:p w:rsidR="00C11CE5" w:rsidRPr="001F2E43" w:rsidRDefault="0027051B" w:rsidP="00AF3D30">
      <w:pPr>
        <w:pStyle w:val="a3"/>
        <w:jc w:val="both"/>
        <w:rPr>
          <w:b/>
        </w:rPr>
      </w:pPr>
      <w:r>
        <w:rPr>
          <w:b/>
        </w:rPr>
        <w:t>Ισχύ 8</w:t>
      </w:r>
      <w:r w:rsidR="00C11CE5" w:rsidRPr="001F2E43">
        <w:rPr>
          <w:b/>
        </w:rPr>
        <w:t xml:space="preserve"> </w:t>
      </w:r>
      <w:r w:rsidR="00C11CE5" w:rsidRPr="001F2E43">
        <w:rPr>
          <w:b/>
          <w:lang w:val="en-US"/>
        </w:rPr>
        <w:t>HP</w:t>
      </w:r>
      <w:r w:rsidR="00C11CE5" w:rsidRPr="001F2E43">
        <w:rPr>
          <w:b/>
        </w:rPr>
        <w:t xml:space="preserve">, V=400 V, ρεύμα 10 Α, απώλειες τριβών και αερισμού </w:t>
      </w:r>
      <w:r w:rsidRPr="0027051B">
        <w:rPr>
          <w:b/>
        </w:rPr>
        <w:t xml:space="preserve"> 32 </w:t>
      </w:r>
      <w:r>
        <w:rPr>
          <w:b/>
          <w:lang w:val="en-US"/>
        </w:rPr>
        <w:t>W</w:t>
      </w:r>
      <w:r w:rsidRPr="0027051B">
        <w:rPr>
          <w:b/>
        </w:rPr>
        <w:t xml:space="preserve">, </w:t>
      </w:r>
      <w:r>
        <w:rPr>
          <w:b/>
        </w:rPr>
        <w:t>οι απώλειες διακένου αμελούνται</w:t>
      </w:r>
      <w:r w:rsidR="00C11CE5" w:rsidRPr="001F2E43">
        <w:rPr>
          <w:b/>
        </w:rPr>
        <w:t xml:space="preserve">, </w:t>
      </w:r>
      <w:r>
        <w:rPr>
          <w:b/>
        </w:rPr>
        <w:t xml:space="preserve">ενώ οι απώλειες χαλκού στο </w:t>
      </w:r>
      <w:proofErr w:type="spellStart"/>
      <w:r>
        <w:rPr>
          <w:b/>
        </w:rPr>
        <w:t>στάτη</w:t>
      </w:r>
      <w:proofErr w:type="spellEnd"/>
      <w:r>
        <w:rPr>
          <w:b/>
        </w:rPr>
        <w:t xml:space="preserve"> και στο δρομέα είναι 150 και 100 </w:t>
      </w:r>
      <w:r>
        <w:rPr>
          <w:b/>
          <w:lang w:val="en-US"/>
        </w:rPr>
        <w:t>W</w:t>
      </w:r>
      <w:r w:rsidRPr="00186C26">
        <w:rPr>
          <w:b/>
        </w:rPr>
        <w:t xml:space="preserve"> </w:t>
      </w:r>
      <w:r>
        <w:rPr>
          <w:b/>
        </w:rPr>
        <w:t>αντίστοιχα</w:t>
      </w:r>
      <w:r w:rsidR="00C11CE5" w:rsidRPr="001F2E43">
        <w:rPr>
          <w:b/>
        </w:rPr>
        <w:t>.</w:t>
      </w:r>
    </w:p>
    <w:p w:rsidR="00C11CE5" w:rsidRPr="001F2E43" w:rsidRDefault="00C11CE5" w:rsidP="00AF3D30">
      <w:pPr>
        <w:pStyle w:val="a3"/>
        <w:ind w:left="0" w:firstLine="720"/>
        <w:jc w:val="both"/>
        <w:rPr>
          <w:b/>
        </w:rPr>
      </w:pPr>
      <w:r w:rsidRPr="001F2E43">
        <w:rPr>
          <w:b/>
        </w:rPr>
        <w:t xml:space="preserve">Να βρείτε το συντελεστή ισχύος του κινητήρα .  </w:t>
      </w:r>
      <w:r w:rsidRPr="001F2E43">
        <w:rPr>
          <w:b/>
        </w:rPr>
        <w:tab/>
      </w:r>
    </w:p>
    <w:p w:rsidR="00C11CE5" w:rsidRPr="001F2E43" w:rsidRDefault="00C11CE5" w:rsidP="00AF3D30">
      <w:pPr>
        <w:pStyle w:val="a3"/>
        <w:jc w:val="both"/>
        <w:rPr>
          <w:b/>
        </w:rPr>
      </w:pPr>
    </w:p>
    <w:p w:rsidR="00C11CE5" w:rsidRPr="001F2E43" w:rsidRDefault="00C11CE5" w:rsidP="00AF3D30">
      <w:pPr>
        <w:pStyle w:val="a3"/>
        <w:jc w:val="both"/>
        <w:rPr>
          <w:b/>
        </w:rPr>
      </w:pPr>
      <w:r w:rsidRPr="001F2E43">
        <w:rPr>
          <w:b/>
        </w:rPr>
        <w:lastRenderedPageBreak/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  <w:t>(3 μονάδες)</w:t>
      </w:r>
    </w:p>
    <w:p w:rsidR="00C11CE5" w:rsidRPr="00AF3D30" w:rsidRDefault="00C11CE5" w:rsidP="00AF3D30">
      <w:pPr>
        <w:pStyle w:val="a3"/>
        <w:ind w:left="0"/>
        <w:jc w:val="both"/>
      </w:pPr>
      <w:r w:rsidRPr="00AF3D30">
        <w:tab/>
      </w:r>
    </w:p>
    <w:p w:rsidR="00C11CE5" w:rsidRPr="00AF3D30" w:rsidRDefault="00C11CE5" w:rsidP="00AF3D30">
      <w:pPr>
        <w:pStyle w:val="a3"/>
        <w:ind w:left="0"/>
        <w:jc w:val="both"/>
      </w:pPr>
      <w:r w:rsidRPr="00AF3D30">
        <w:tab/>
      </w:r>
    </w:p>
    <w:p w:rsidR="00C11CE5" w:rsidRPr="00346244" w:rsidRDefault="00C11CE5" w:rsidP="00AF3D30">
      <w:pPr>
        <w:ind w:left="360"/>
        <w:jc w:val="both"/>
      </w:pPr>
      <w:r>
        <w:rPr>
          <w:lang w:val="en-US"/>
        </w:rPr>
        <w:t>H</w:t>
      </w:r>
      <w:r w:rsidRPr="00346244">
        <w:t xml:space="preserve"> </w:t>
      </w:r>
      <w:r>
        <w:t xml:space="preserve">μηχανική ισχύς είναι </w:t>
      </w:r>
      <w:r>
        <w:rPr>
          <w:lang w:val="en-US"/>
        </w:rPr>
        <w:t>Pout</w:t>
      </w:r>
      <w:r w:rsidR="0027051B">
        <w:t>=746*8=</w:t>
      </w:r>
      <w:r w:rsidR="0027051B" w:rsidRPr="0027051B">
        <w:t>5968</w:t>
      </w:r>
      <w:r w:rsidRPr="00346244">
        <w:t xml:space="preserve"> </w:t>
      </w:r>
      <w:r>
        <w:rPr>
          <w:lang w:val="en-US"/>
        </w:rPr>
        <w:t>W</w:t>
      </w:r>
      <w:r w:rsidRPr="00346244">
        <w:t xml:space="preserve">. </w:t>
      </w:r>
      <w:r>
        <w:t xml:space="preserve">Η ισχύς εισόδου (ηλεκτρική) είναι </w:t>
      </w:r>
      <w:r>
        <w:rPr>
          <w:lang w:val="en-US"/>
        </w:rPr>
        <w:t>Pin</w:t>
      </w:r>
      <w:r w:rsidRPr="00346244">
        <w:t>=</w:t>
      </w:r>
      <w:r>
        <w:rPr>
          <w:lang w:val="en-US"/>
        </w:rPr>
        <w:t>Pout</w:t>
      </w:r>
      <w:r w:rsidRPr="00346244">
        <w:t>+</w:t>
      </w:r>
      <w:proofErr w:type="spellStart"/>
      <w:r>
        <w:rPr>
          <w:lang w:val="en-US"/>
        </w:rPr>
        <w:t>Ploss</w:t>
      </w:r>
      <w:proofErr w:type="spellEnd"/>
      <w:r w:rsidRPr="00346244">
        <w:t>.</w:t>
      </w:r>
    </w:p>
    <w:p w:rsidR="0027051B" w:rsidRPr="00186C26" w:rsidRDefault="0027051B" w:rsidP="0027051B">
      <w:pPr>
        <w:ind w:left="360"/>
        <w:jc w:val="both"/>
      </w:pPr>
      <w:r>
        <w:t xml:space="preserve">Οι απώλειες είναι </w:t>
      </w:r>
      <w:proofErr w:type="spellStart"/>
      <w:r>
        <w:rPr>
          <w:lang w:val="en-US"/>
        </w:rPr>
        <w:t>Ploss</w:t>
      </w:r>
      <w:proofErr w:type="spellEnd"/>
      <w:r w:rsidRPr="00186C26">
        <w:t>=</w:t>
      </w:r>
      <w:r>
        <w:rPr>
          <w:lang w:val="en-US"/>
        </w:rPr>
        <w:t>P</w:t>
      </w:r>
      <w:proofErr w:type="spellStart"/>
      <w:r>
        <w:t>τρ</w:t>
      </w:r>
      <w:proofErr w:type="spellEnd"/>
      <w:r>
        <w:t>+</w:t>
      </w:r>
      <w:r>
        <w:rPr>
          <w:lang w:val="en-US"/>
        </w:rPr>
        <w:t>P</w:t>
      </w:r>
      <w:r>
        <w:t>στ</w:t>
      </w:r>
      <w:r w:rsidRPr="00186C26">
        <w:t>+</w:t>
      </w:r>
      <w:r>
        <w:rPr>
          <w:lang w:val="en-US"/>
        </w:rPr>
        <w:t>P</w:t>
      </w:r>
      <w:proofErr w:type="spellStart"/>
      <w:r>
        <w:t>δρ</w:t>
      </w:r>
      <w:proofErr w:type="spellEnd"/>
      <w:r w:rsidRPr="00186C26">
        <w:t>+</w:t>
      </w:r>
      <w:r>
        <w:rPr>
          <w:lang w:val="en-US"/>
        </w:rPr>
        <w:t>P</w:t>
      </w:r>
      <w:proofErr w:type="spellStart"/>
      <w:r>
        <w:t>διακ</w:t>
      </w:r>
      <w:proofErr w:type="spellEnd"/>
      <w:r>
        <w:t xml:space="preserve"> = 32+150+100+0=282 </w:t>
      </w:r>
      <w:r>
        <w:rPr>
          <w:lang w:val="en-US"/>
        </w:rPr>
        <w:t>V</w:t>
      </w:r>
    </w:p>
    <w:p w:rsidR="0027051B" w:rsidRDefault="0027051B" w:rsidP="0027051B">
      <w:pPr>
        <w:ind w:left="360"/>
        <w:jc w:val="both"/>
      </w:pPr>
      <w:r>
        <w:t>Άρα η ηλεκτρική ισχύς είναι το άθροισμα απωλειών και μηχανικής ισχύος.</w:t>
      </w:r>
    </w:p>
    <w:p w:rsidR="00C11CE5" w:rsidRPr="00274489" w:rsidRDefault="0027051B" w:rsidP="0027051B">
      <w:pPr>
        <w:ind w:left="360"/>
        <w:jc w:val="both"/>
        <w:rPr>
          <w:lang w:val="en-US"/>
        </w:rPr>
      </w:pPr>
      <w:r>
        <w:rPr>
          <w:lang w:val="en-US"/>
        </w:rPr>
        <w:t>Pin</w:t>
      </w:r>
      <w:r w:rsidRPr="00346244">
        <w:t>=</w:t>
      </w:r>
      <w:r>
        <w:rPr>
          <w:lang w:val="en-US"/>
        </w:rPr>
        <w:t>Pout</w:t>
      </w:r>
      <w:r w:rsidRPr="00346244">
        <w:t>+</w:t>
      </w:r>
      <w:proofErr w:type="spellStart"/>
      <w:r>
        <w:rPr>
          <w:lang w:val="en-US"/>
        </w:rPr>
        <w:t>Ploss</w:t>
      </w:r>
      <w:proofErr w:type="spellEnd"/>
      <w:r>
        <w:t>=</w:t>
      </w:r>
      <w:r w:rsidR="00C11CE5" w:rsidRPr="00274489">
        <w:rPr>
          <w:lang w:val="en-US"/>
        </w:rPr>
        <w:t xml:space="preserve">6250 </w:t>
      </w:r>
      <w:r w:rsidR="00C11CE5">
        <w:rPr>
          <w:lang w:val="en-US"/>
        </w:rPr>
        <w:t>W</w:t>
      </w:r>
    </w:p>
    <w:p w:rsidR="00C11CE5" w:rsidRDefault="00C11CE5" w:rsidP="00AF3D30">
      <w:pPr>
        <w:ind w:left="360"/>
        <w:jc w:val="both"/>
        <w:rPr>
          <w:rFonts w:ascii="Times New Roman" w:hAnsi="Times New Roman"/>
        </w:rPr>
      </w:pPr>
      <w:r>
        <w:t xml:space="preserve">Άρα από τον τύπο </w:t>
      </w:r>
      <w:r w:rsidRPr="003216FA">
        <w:rPr>
          <w:rFonts w:ascii="Times New Roman" w:hAnsi="Times New Roman"/>
          <w:position w:val="-12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5pt;height:17.8pt" o:ole="">
            <v:imagedata r:id="rId5" o:title=""/>
          </v:shape>
          <o:OLEObject Type="Embed" ProgID="Equation.DSMT4" ShapeID="_x0000_i1025" DrawAspect="Content" ObjectID="_1482575762" r:id="rId6"/>
        </w:object>
      </w:r>
      <w:r>
        <w:rPr>
          <w:rFonts w:ascii="Times New Roman" w:hAnsi="Times New Roman"/>
        </w:rPr>
        <w:t>, ο συντελεστής ισχύος του κινητήρα είναι:</w:t>
      </w:r>
    </w:p>
    <w:p w:rsidR="00C11CE5" w:rsidRDefault="00C11CE5" w:rsidP="00AF3D30">
      <w:pPr>
        <w:spacing w:after="0" w:line="240" w:lineRule="auto"/>
        <w:ind w:right="-57" w:firstLine="360"/>
      </w:pPr>
      <w:proofErr w:type="spellStart"/>
      <w:proofErr w:type="gramStart"/>
      <w:r>
        <w:rPr>
          <w:lang w:val="en-US"/>
        </w:rPr>
        <w:t>cos</w:t>
      </w:r>
      <w:proofErr w:type="spellEnd"/>
      <w:r>
        <w:t>φ=</w:t>
      </w:r>
      <w:proofErr w:type="gramEnd"/>
      <w:r>
        <w:t>6250/(1,73*400*10)=0,9</w:t>
      </w:r>
    </w:p>
    <w:p w:rsidR="00C11CE5" w:rsidRPr="006B1FF5" w:rsidRDefault="00C11CE5" w:rsidP="006B1FF5">
      <w:pPr>
        <w:pStyle w:val="a3"/>
        <w:ind w:left="66"/>
        <w:jc w:val="both"/>
      </w:pPr>
    </w:p>
    <w:p w:rsidR="00C11CE5" w:rsidRPr="006B1FF5" w:rsidRDefault="00C11CE5" w:rsidP="006B1FF5">
      <w:pPr>
        <w:pStyle w:val="a3"/>
        <w:ind w:left="66"/>
        <w:jc w:val="both"/>
      </w:pPr>
    </w:p>
    <w:p w:rsidR="00C11CE5" w:rsidRPr="006B1FF5" w:rsidRDefault="00C11CE5" w:rsidP="006B1FF5">
      <w:pPr>
        <w:pStyle w:val="a3"/>
        <w:ind w:left="66"/>
        <w:jc w:val="both"/>
      </w:pPr>
    </w:p>
    <w:p w:rsidR="00C11CE5" w:rsidRPr="006B1FF5" w:rsidRDefault="00C11CE5" w:rsidP="00D576F2">
      <w:pPr>
        <w:pStyle w:val="a3"/>
        <w:ind w:left="0"/>
        <w:jc w:val="both"/>
      </w:pPr>
    </w:p>
    <w:p w:rsidR="00C11CE5" w:rsidRPr="006B1FF5" w:rsidRDefault="00C11CE5" w:rsidP="00D576F2">
      <w:pPr>
        <w:pStyle w:val="a3"/>
        <w:jc w:val="both"/>
      </w:pPr>
    </w:p>
    <w:sectPr w:rsidR="00C11CE5" w:rsidRPr="006B1FF5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2DF0D9F"/>
    <w:multiLevelType w:val="hybridMultilevel"/>
    <w:tmpl w:val="979CC504"/>
    <w:lvl w:ilvl="0" w:tplc="C5026E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6787A72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6F360A0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2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17CE4"/>
    <w:rsid w:val="00064231"/>
    <w:rsid w:val="00072F93"/>
    <w:rsid w:val="00093D50"/>
    <w:rsid w:val="00096679"/>
    <w:rsid w:val="00097411"/>
    <w:rsid w:val="000C6B35"/>
    <w:rsid w:val="000E6AB2"/>
    <w:rsid w:val="001642E3"/>
    <w:rsid w:val="001655EC"/>
    <w:rsid w:val="00174AD7"/>
    <w:rsid w:val="001776DE"/>
    <w:rsid w:val="00185AA6"/>
    <w:rsid w:val="00190114"/>
    <w:rsid w:val="001924F6"/>
    <w:rsid w:val="001A2153"/>
    <w:rsid w:val="001A61A8"/>
    <w:rsid w:val="001A6971"/>
    <w:rsid w:val="001B2564"/>
    <w:rsid w:val="001D07DE"/>
    <w:rsid w:val="001E63FC"/>
    <w:rsid w:val="001F2ABC"/>
    <w:rsid w:val="001F2E43"/>
    <w:rsid w:val="001F64EF"/>
    <w:rsid w:val="001F7F0D"/>
    <w:rsid w:val="00202FF3"/>
    <w:rsid w:val="0021194F"/>
    <w:rsid w:val="00215738"/>
    <w:rsid w:val="00215E03"/>
    <w:rsid w:val="00216EA2"/>
    <w:rsid w:val="002175F0"/>
    <w:rsid w:val="00223D40"/>
    <w:rsid w:val="00234401"/>
    <w:rsid w:val="00236FED"/>
    <w:rsid w:val="0024648A"/>
    <w:rsid w:val="0027051B"/>
    <w:rsid w:val="00274489"/>
    <w:rsid w:val="002846EC"/>
    <w:rsid w:val="0028618A"/>
    <w:rsid w:val="0029146B"/>
    <w:rsid w:val="00292394"/>
    <w:rsid w:val="00296F65"/>
    <w:rsid w:val="002A6463"/>
    <w:rsid w:val="002A6D0F"/>
    <w:rsid w:val="002B6409"/>
    <w:rsid w:val="002B691E"/>
    <w:rsid w:val="002B7B17"/>
    <w:rsid w:val="002C288E"/>
    <w:rsid w:val="002C6793"/>
    <w:rsid w:val="002E524F"/>
    <w:rsid w:val="002E6015"/>
    <w:rsid w:val="002E695F"/>
    <w:rsid w:val="002F49A8"/>
    <w:rsid w:val="00303D15"/>
    <w:rsid w:val="003216FA"/>
    <w:rsid w:val="00331686"/>
    <w:rsid w:val="00332378"/>
    <w:rsid w:val="00343F2B"/>
    <w:rsid w:val="00346244"/>
    <w:rsid w:val="00364ECB"/>
    <w:rsid w:val="00365E21"/>
    <w:rsid w:val="0038314B"/>
    <w:rsid w:val="003914CF"/>
    <w:rsid w:val="00395DF1"/>
    <w:rsid w:val="003A265C"/>
    <w:rsid w:val="003A6B6B"/>
    <w:rsid w:val="003B4FD1"/>
    <w:rsid w:val="003B6FFF"/>
    <w:rsid w:val="003C12C1"/>
    <w:rsid w:val="003C60AC"/>
    <w:rsid w:val="003D230F"/>
    <w:rsid w:val="004008E9"/>
    <w:rsid w:val="00436E15"/>
    <w:rsid w:val="00441A78"/>
    <w:rsid w:val="00446636"/>
    <w:rsid w:val="004475D5"/>
    <w:rsid w:val="0046021C"/>
    <w:rsid w:val="00467234"/>
    <w:rsid w:val="004708BA"/>
    <w:rsid w:val="004743EA"/>
    <w:rsid w:val="00485BC5"/>
    <w:rsid w:val="00494E09"/>
    <w:rsid w:val="00495BE9"/>
    <w:rsid w:val="004A2076"/>
    <w:rsid w:val="004C5E2D"/>
    <w:rsid w:val="0050064A"/>
    <w:rsid w:val="00507694"/>
    <w:rsid w:val="00521BE0"/>
    <w:rsid w:val="00533CBD"/>
    <w:rsid w:val="005340A5"/>
    <w:rsid w:val="005620BC"/>
    <w:rsid w:val="00570CEC"/>
    <w:rsid w:val="00571728"/>
    <w:rsid w:val="0058549B"/>
    <w:rsid w:val="005A7E13"/>
    <w:rsid w:val="005C26A2"/>
    <w:rsid w:val="005C7EB7"/>
    <w:rsid w:val="005D21C0"/>
    <w:rsid w:val="005E5391"/>
    <w:rsid w:val="005E5486"/>
    <w:rsid w:val="00600623"/>
    <w:rsid w:val="00600904"/>
    <w:rsid w:val="006178B8"/>
    <w:rsid w:val="00621BC8"/>
    <w:rsid w:val="00623FC5"/>
    <w:rsid w:val="00625754"/>
    <w:rsid w:val="00631295"/>
    <w:rsid w:val="00631EF0"/>
    <w:rsid w:val="00656C8B"/>
    <w:rsid w:val="00657707"/>
    <w:rsid w:val="00665224"/>
    <w:rsid w:val="0067283E"/>
    <w:rsid w:val="00680A56"/>
    <w:rsid w:val="006866FA"/>
    <w:rsid w:val="00690BC2"/>
    <w:rsid w:val="0069752F"/>
    <w:rsid w:val="006A074B"/>
    <w:rsid w:val="006A0CD6"/>
    <w:rsid w:val="006A102A"/>
    <w:rsid w:val="006A23BF"/>
    <w:rsid w:val="006A60E5"/>
    <w:rsid w:val="006B1FF5"/>
    <w:rsid w:val="006B3020"/>
    <w:rsid w:val="006C33DC"/>
    <w:rsid w:val="006C6926"/>
    <w:rsid w:val="00703648"/>
    <w:rsid w:val="0071329E"/>
    <w:rsid w:val="00724126"/>
    <w:rsid w:val="00733A6F"/>
    <w:rsid w:val="00751D0C"/>
    <w:rsid w:val="0075344B"/>
    <w:rsid w:val="007538A6"/>
    <w:rsid w:val="00756782"/>
    <w:rsid w:val="007568AF"/>
    <w:rsid w:val="00756D6E"/>
    <w:rsid w:val="0077030E"/>
    <w:rsid w:val="00771337"/>
    <w:rsid w:val="00774366"/>
    <w:rsid w:val="007876E8"/>
    <w:rsid w:val="00792895"/>
    <w:rsid w:val="007D4403"/>
    <w:rsid w:val="0080443A"/>
    <w:rsid w:val="008110B7"/>
    <w:rsid w:val="00820C99"/>
    <w:rsid w:val="008302D6"/>
    <w:rsid w:val="00830FB4"/>
    <w:rsid w:val="00841508"/>
    <w:rsid w:val="008524E9"/>
    <w:rsid w:val="00853C35"/>
    <w:rsid w:val="00867DD7"/>
    <w:rsid w:val="00875EC6"/>
    <w:rsid w:val="008B26C0"/>
    <w:rsid w:val="008B4791"/>
    <w:rsid w:val="008C2D15"/>
    <w:rsid w:val="008C5E7E"/>
    <w:rsid w:val="008C78BC"/>
    <w:rsid w:val="008D0BC5"/>
    <w:rsid w:val="008D347C"/>
    <w:rsid w:val="008D4C94"/>
    <w:rsid w:val="008E4826"/>
    <w:rsid w:val="008F2110"/>
    <w:rsid w:val="008F26F2"/>
    <w:rsid w:val="008F6787"/>
    <w:rsid w:val="00922D16"/>
    <w:rsid w:val="0093580D"/>
    <w:rsid w:val="00951DB5"/>
    <w:rsid w:val="0096046C"/>
    <w:rsid w:val="009739D5"/>
    <w:rsid w:val="009949B0"/>
    <w:rsid w:val="009A549B"/>
    <w:rsid w:val="009F6201"/>
    <w:rsid w:val="00A31CC9"/>
    <w:rsid w:val="00A376A4"/>
    <w:rsid w:val="00A51C30"/>
    <w:rsid w:val="00A62E13"/>
    <w:rsid w:val="00A70E25"/>
    <w:rsid w:val="00A71CD7"/>
    <w:rsid w:val="00A8068B"/>
    <w:rsid w:val="00AB5F75"/>
    <w:rsid w:val="00AC357D"/>
    <w:rsid w:val="00AD3B70"/>
    <w:rsid w:val="00AD429E"/>
    <w:rsid w:val="00AF3D30"/>
    <w:rsid w:val="00B07292"/>
    <w:rsid w:val="00B267B5"/>
    <w:rsid w:val="00B272C7"/>
    <w:rsid w:val="00B33ABA"/>
    <w:rsid w:val="00B4111D"/>
    <w:rsid w:val="00B53248"/>
    <w:rsid w:val="00B61C40"/>
    <w:rsid w:val="00B917A1"/>
    <w:rsid w:val="00B94FBF"/>
    <w:rsid w:val="00B953B4"/>
    <w:rsid w:val="00B95C9A"/>
    <w:rsid w:val="00BA005E"/>
    <w:rsid w:val="00BA2E07"/>
    <w:rsid w:val="00BB507C"/>
    <w:rsid w:val="00BD3106"/>
    <w:rsid w:val="00BE0C13"/>
    <w:rsid w:val="00BE1684"/>
    <w:rsid w:val="00BE3A00"/>
    <w:rsid w:val="00BE47C0"/>
    <w:rsid w:val="00C023CA"/>
    <w:rsid w:val="00C05016"/>
    <w:rsid w:val="00C10EDB"/>
    <w:rsid w:val="00C11CE5"/>
    <w:rsid w:val="00C139F6"/>
    <w:rsid w:val="00C232B8"/>
    <w:rsid w:val="00C45320"/>
    <w:rsid w:val="00C57B6B"/>
    <w:rsid w:val="00C67CEC"/>
    <w:rsid w:val="00C71AA4"/>
    <w:rsid w:val="00C72A5F"/>
    <w:rsid w:val="00C736A0"/>
    <w:rsid w:val="00C75BD3"/>
    <w:rsid w:val="00C8110F"/>
    <w:rsid w:val="00C86BD1"/>
    <w:rsid w:val="00C91A37"/>
    <w:rsid w:val="00C91C0D"/>
    <w:rsid w:val="00C92A30"/>
    <w:rsid w:val="00C97E5B"/>
    <w:rsid w:val="00CA23F3"/>
    <w:rsid w:val="00CA77E3"/>
    <w:rsid w:val="00CB3FDC"/>
    <w:rsid w:val="00CC0BE2"/>
    <w:rsid w:val="00CD281E"/>
    <w:rsid w:val="00D134E9"/>
    <w:rsid w:val="00D21B9D"/>
    <w:rsid w:val="00D2352D"/>
    <w:rsid w:val="00D25D74"/>
    <w:rsid w:val="00D30F5C"/>
    <w:rsid w:val="00D350B6"/>
    <w:rsid w:val="00D41AB8"/>
    <w:rsid w:val="00D444F5"/>
    <w:rsid w:val="00D568D6"/>
    <w:rsid w:val="00D576F2"/>
    <w:rsid w:val="00D62AEA"/>
    <w:rsid w:val="00D700B3"/>
    <w:rsid w:val="00D81862"/>
    <w:rsid w:val="00D874CD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85D3B"/>
    <w:rsid w:val="00EA776C"/>
    <w:rsid w:val="00EB0375"/>
    <w:rsid w:val="00EF388B"/>
    <w:rsid w:val="00F04378"/>
    <w:rsid w:val="00F0710D"/>
    <w:rsid w:val="00F110DA"/>
    <w:rsid w:val="00F24D6A"/>
    <w:rsid w:val="00F36539"/>
    <w:rsid w:val="00F71080"/>
    <w:rsid w:val="00F727D4"/>
    <w:rsid w:val="00F8235B"/>
    <w:rsid w:val="00F868C8"/>
    <w:rsid w:val="00F90F88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395DF1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392</Words>
  <Characters>2118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9</cp:revision>
  <dcterms:created xsi:type="dcterms:W3CDTF">2015-01-12T11:12:00Z</dcterms:created>
  <dcterms:modified xsi:type="dcterms:W3CDTF">2015-01-12T11:49:00Z</dcterms:modified>
</cp:coreProperties>
</file>